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sldIdLst>
    <p:sldId id="257" r:id="rId3"/>
    <p:sldId id="258" r:id="rId4"/>
    <p:sldId id="259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60" r:id="rId14"/>
    <p:sldId id="261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4" r:id="rId34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7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卢钰婷" initials="卢" lastIdx="0" clrIdx="0"/>
  <p:cmAuthor id="2" name="工作室7" initials="工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234" y="-396"/>
      </p:cViewPr>
      <p:guideLst>
        <p:guide orient="horz" pos="2160"/>
        <p:guide pos="377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tags" Target="tags/tag72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Relationship Id="rId2" Type="http://schemas.openxmlformats.org/officeDocument/2006/relationships/image" Target="../media/image6.emf" /><Relationship Id="rId3" Type="http://schemas.openxmlformats.org/officeDocument/2006/relationships/image" Target="../media/image7.emf" /><Relationship Id="rId4" Type="http://schemas.openxmlformats.org/officeDocument/2006/relationships/image" Target="../media/image8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Relationship Id="rId3" Type="http://schemas.openxmlformats.org/officeDocument/2006/relationships/image" Target="../media/image11.wmf" /><Relationship Id="rId4" Type="http://schemas.openxmlformats.org/officeDocument/2006/relationships/image" Target="../media/image12.emf" /><Relationship Id="rId5" Type="http://schemas.openxmlformats.org/officeDocument/2006/relationships/image" Target="../media/image13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emf" /><Relationship Id="rId3" Type="http://schemas.openxmlformats.org/officeDocument/2006/relationships/image" Target="../media/image18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题目"/>
          <p:cNvSpPr>
            <a:spLocks noGrp="1"/>
          </p:cNvSpPr>
          <p:nvPr>
            <p:ph sz="quarter" idx="13" hasCustomPrompt="1"/>
          </p:nvPr>
        </p:nvSpPr>
        <p:spPr>
          <a:xfrm>
            <a:off x="475690" y="815621"/>
            <a:ext cx="11606380" cy="176029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/>
              <a:t>题目</a:t>
            </a:r>
            <a:endParaRPr lang="zh-CN" altLang="en-US"/>
          </a:p>
        </p:txBody>
      </p:sp>
      <p:sp>
        <p:nvSpPr>
          <p:cNvPr id="3" name="答案"/>
          <p:cNvSpPr>
            <a:spLocks noGrp="1"/>
          </p:cNvSpPr>
          <p:nvPr>
            <p:ph sz="quarter" idx="14" hasCustomPrompt="1"/>
          </p:nvPr>
        </p:nvSpPr>
        <p:spPr>
          <a:xfrm>
            <a:off x="475690" y="2575911"/>
            <a:ext cx="11606380" cy="4282089"/>
          </a:xfrm>
          <a:prstGeom prst="rect">
            <a:avLst/>
          </a:prstGeom>
        </p:spPr>
        <p:txBody>
          <a:bodyPr numCol="2" spcCol="360000">
            <a:normAutofit/>
          </a:bodyPr>
          <a:lstStyle>
            <a:lvl1pPr marL="0" indent="0">
              <a:lnSpc>
                <a:spcPct val="110000"/>
              </a:lnSpc>
              <a:spcAft>
                <a:spcPct val="0"/>
              </a:spcAft>
              <a:buNone/>
              <a:defRPr sz="1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/>
              <a:t>答案</a:t>
            </a:r>
            <a:endParaRPr lang="zh-CN" altLang="en-US"/>
          </a:p>
        </p:txBody>
      </p:sp>
      <p:sp>
        <p:nvSpPr>
          <p:cNvPr id="4" name="题型"/>
          <p:cNvSpPr>
            <a:spLocks noGrp="1"/>
          </p:cNvSpPr>
          <p:nvPr>
            <p:ph sz="quarter" idx="15" hasCustomPrompt="1"/>
          </p:nvPr>
        </p:nvSpPr>
        <p:spPr>
          <a:xfrm>
            <a:off x="475690" y="363038"/>
            <a:ext cx="11606380" cy="61227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/>
              <a:t>题型</a:t>
            </a:r>
            <a:endParaRPr lang="zh-CN" altLang="en-US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606565" y="-80423"/>
            <a:ext cx="11093942" cy="523395"/>
            <a:chOff x="944" y="311"/>
            <a:chExt cx="17627" cy="1124"/>
          </a:xfrm>
        </p:grpSpPr>
        <p:grpSp>
          <p:nvGrpSpPr>
            <p:cNvPr id="7" name="组合 18"/>
            <p:cNvGrpSpPr/>
            <p:nvPr/>
          </p:nvGrpSpPr>
          <p:grpSpPr>
            <a:xfrm>
              <a:off x="944" y="311"/>
              <a:ext cx="11147" cy="1124"/>
              <a:chOff x="1633928" y="857878"/>
              <a:chExt cx="7077836" cy="714203"/>
            </a:xfrm>
          </p:grpSpPr>
          <p:grpSp>
            <p:nvGrpSpPr>
              <p:cNvPr id="17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19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2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rgbClr val="6096E6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6096E6"/>
                    </a:solidFill>
                  </a:endParaRPr>
                </a:p>
              </p:txBody>
            </p:sp>
          </p:grpSp>
          <p:sp>
            <p:nvSpPr>
              <p:cNvPr id="18" name="TextBox 13"/>
              <p:cNvSpPr/>
              <p:nvPr/>
            </p:nvSpPr>
            <p:spPr>
              <a:xfrm>
                <a:off x="1633928" y="857878"/>
                <a:ext cx="7077836" cy="714203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28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  <a:endParaRPr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10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tags" Target="../tags/tag57.xml" /><Relationship Id="rId14" Type="http://schemas.openxmlformats.org/officeDocument/2006/relationships/tags" Target="../tags/tag58.xml" /><Relationship Id="rId15" Type="http://schemas.openxmlformats.org/officeDocument/2006/relationships/tags" Target="../tags/tag59.xml" /><Relationship Id="rId16" Type="http://schemas.openxmlformats.org/officeDocument/2006/relationships/tags" Target="../tags/tag60.xml" /><Relationship Id="rId17" Type="http://schemas.openxmlformats.org/officeDocument/2006/relationships/tags" Target="../tags/tag61.xml" /><Relationship Id="rId18" Type="http://schemas.openxmlformats.org/officeDocument/2006/relationships/image" Target="file:///D:\qq&#25991;&#20214;\712321467\Image\C2C\Image2\%7b75232B38-A165-1FB7-499C-2E1C792CACB5%7d.png" TargetMode="External" /><Relationship Id="rId19" Type="http://schemas.openxmlformats.org/officeDocument/2006/relationships/image" Target="../media/image1.png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62.xml" /><Relationship Id="rId21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9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1073743875" descr="学科网 zxxk.com" title=""/>
          <p:cNvPicPr>
            <a:picLocks noChangeAspect="1"/>
          </p:cNvPicPr>
          <p:nvPr/>
        </p:nvPicPr>
        <p:blipFill>
          <a:blip r:embed="rId19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3.xml" /><Relationship Id="rId3" Type="http://schemas.openxmlformats.org/officeDocument/2006/relationships/image" Target="../media/image2.jpeg" /><Relationship Id="rId4" Type="http://schemas.openxmlformats.org/officeDocument/2006/relationships/image" Target="../media/image3.jpeg" /><Relationship Id="rId5" Type="http://schemas.openxmlformats.org/officeDocument/2006/relationships/tags" Target="../tags/tag64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3.png" /><Relationship Id="rId3" Type="http://schemas.openxmlformats.org/officeDocument/2006/relationships/image" Target="../media/image24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5.png" /><Relationship Id="rId3" Type="http://schemas.openxmlformats.org/officeDocument/2006/relationships/image" Target="../media/image26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7.png" /><Relationship Id="rId3" Type="http://schemas.openxmlformats.org/officeDocument/2006/relationships/image" Target="../media/image28.png" /><Relationship Id="rId4" Type="http://schemas.openxmlformats.org/officeDocument/2006/relationships/image" Target="../media/image29.emf" /><Relationship Id="rId5" Type="http://schemas.openxmlformats.org/officeDocument/2006/relationships/image" Target="../media/image30.emf" /><Relationship Id="rId6" Type="http://schemas.openxmlformats.org/officeDocument/2006/relationships/image" Target="../media/image31.emf" /><Relationship Id="rId7" Type="http://schemas.openxmlformats.org/officeDocument/2006/relationships/image" Target="../media/image32.emf" /><Relationship Id="rId8" Type="http://schemas.openxmlformats.org/officeDocument/2006/relationships/image" Target="../media/image33.e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34.png" /><Relationship Id="rId3" Type="http://schemas.openxmlformats.org/officeDocument/2006/relationships/image" Target="../media/image35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36.png" /><Relationship Id="rId3" Type="http://schemas.openxmlformats.org/officeDocument/2006/relationships/image" Target="../media/image37.png" /><Relationship Id="rId4" Type="http://schemas.openxmlformats.org/officeDocument/2006/relationships/image" Target="../media/image38.emf" /><Relationship Id="rId5" Type="http://schemas.openxmlformats.org/officeDocument/2006/relationships/image" Target="../media/image39.emf" /><Relationship Id="rId6" Type="http://schemas.openxmlformats.org/officeDocument/2006/relationships/image" Target="../media/image40.emf" /><Relationship Id="rId7" Type="http://schemas.openxmlformats.org/officeDocument/2006/relationships/image" Target="../media/image41.emf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42.png" /><Relationship Id="rId3" Type="http://schemas.openxmlformats.org/officeDocument/2006/relationships/image" Target="../media/image43.png" /><Relationship Id="rId4" Type="http://schemas.openxmlformats.org/officeDocument/2006/relationships/image" Target="../media/image44.emf" /><Relationship Id="rId5" Type="http://schemas.openxmlformats.org/officeDocument/2006/relationships/image" Target="../media/image45.emf" /><Relationship Id="rId6" Type="http://schemas.openxmlformats.org/officeDocument/2006/relationships/image" Target="../media/image46.emf" /><Relationship Id="rId7" Type="http://schemas.openxmlformats.org/officeDocument/2006/relationships/image" Target="../media/image47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48.png" /><Relationship Id="rId3" Type="http://schemas.openxmlformats.org/officeDocument/2006/relationships/image" Target="../media/image49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50.png" /><Relationship Id="rId3" Type="http://schemas.openxmlformats.org/officeDocument/2006/relationships/image" Target="../media/image51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52.png" /><Relationship Id="rId3" Type="http://schemas.openxmlformats.org/officeDocument/2006/relationships/image" Target="../media/image53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54.png" /><Relationship Id="rId3" Type="http://schemas.openxmlformats.org/officeDocument/2006/relationships/image" Target="../media/image55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.png" /><Relationship Id="rId3" Type="http://schemas.openxmlformats.org/officeDocument/2006/relationships/tags" Target="../tags/tag65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56.png" /><Relationship Id="rId3" Type="http://schemas.openxmlformats.org/officeDocument/2006/relationships/image" Target="../media/image57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58.png" /><Relationship Id="rId3" Type="http://schemas.openxmlformats.org/officeDocument/2006/relationships/image" Target="../media/image59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60.png" /><Relationship Id="rId3" Type="http://schemas.openxmlformats.org/officeDocument/2006/relationships/image" Target="../media/image61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62.png" /><Relationship Id="rId3" Type="http://schemas.openxmlformats.org/officeDocument/2006/relationships/image" Target="../media/image63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64.png" /><Relationship Id="rId3" Type="http://schemas.openxmlformats.org/officeDocument/2006/relationships/image" Target="../media/image65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66.png" /><Relationship Id="rId3" Type="http://schemas.openxmlformats.org/officeDocument/2006/relationships/image" Target="../media/image67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68.png" /><Relationship Id="rId3" Type="http://schemas.openxmlformats.org/officeDocument/2006/relationships/image" Target="../media/image69.png" /><Relationship Id="rId4" Type="http://schemas.openxmlformats.org/officeDocument/2006/relationships/image" Target="../media/image70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71.png" /><Relationship Id="rId3" Type="http://schemas.openxmlformats.org/officeDocument/2006/relationships/image" Target="../media/image72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73.png" /><Relationship Id="rId3" Type="http://schemas.openxmlformats.org/officeDocument/2006/relationships/image" Target="../media/image74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75.png" /><Relationship Id="rId3" Type="http://schemas.openxmlformats.org/officeDocument/2006/relationships/image" Target="../media/image76.png" /><Relationship Id="rId4" Type="http://schemas.openxmlformats.org/officeDocument/2006/relationships/image" Target="../media/image77.e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6.xml" /><Relationship Id="rId11" Type="http://schemas.openxmlformats.org/officeDocument/2006/relationships/vmlDrawing" Target="../drawings/vmlDrawing1.vml" /><Relationship Id="rId2" Type="http://schemas.openxmlformats.org/officeDocument/2006/relationships/package" Target="../embeddings/Document1.docx" TargetMode="Internal" /><Relationship Id="rId3" Type="http://schemas.openxmlformats.org/officeDocument/2006/relationships/image" Target="../media/image5.emf" /><Relationship Id="rId4" Type="http://schemas.openxmlformats.org/officeDocument/2006/relationships/package" Target="../embeddings/Document2.docx" TargetMode="Internal" /><Relationship Id="rId5" Type="http://schemas.openxmlformats.org/officeDocument/2006/relationships/image" Target="../media/image6.emf" /><Relationship Id="rId6" Type="http://schemas.openxmlformats.org/officeDocument/2006/relationships/package" Target="../embeddings/Document3.docx" TargetMode="Internal" /><Relationship Id="rId7" Type="http://schemas.openxmlformats.org/officeDocument/2006/relationships/image" Target="../media/image7.emf" /><Relationship Id="rId8" Type="http://schemas.openxmlformats.org/officeDocument/2006/relationships/package" Target="../embeddings/Document4.docx" TargetMode="Internal" /><Relationship Id="rId9" Type="http://schemas.openxmlformats.org/officeDocument/2006/relationships/image" Target="../media/image8.emf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78.png" /><Relationship Id="rId3" Type="http://schemas.openxmlformats.org/officeDocument/2006/relationships/image" Target="../media/image79.png" /><Relationship Id="rId4" Type="http://schemas.openxmlformats.org/officeDocument/2006/relationships/image" Target="../media/image80.emf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81.png" /><Relationship Id="rId3" Type="http://schemas.openxmlformats.org/officeDocument/2006/relationships/image" Target="../media/image82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jpe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Document6.docx" TargetMode="Internal" /><Relationship Id="rId11" Type="http://schemas.openxmlformats.org/officeDocument/2006/relationships/image" Target="../media/image13.emf" /><Relationship Id="rId12" Type="http://schemas.openxmlformats.org/officeDocument/2006/relationships/tags" Target="../tags/tag67.xml" /><Relationship Id="rId13" Type="http://schemas.openxmlformats.org/officeDocument/2006/relationships/vmlDrawing" Target="../drawings/vmlDrawing2.v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9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10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11.wmf" /><Relationship Id="rId8" Type="http://schemas.openxmlformats.org/officeDocument/2006/relationships/package" Target="../embeddings/Document5.docx" TargetMode="Internal" /><Relationship Id="rId9" Type="http://schemas.openxmlformats.org/officeDocument/2006/relationships/image" Target="../media/image12.e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4.png" /><Relationship Id="rId3" Type="http://schemas.openxmlformats.org/officeDocument/2006/relationships/image" Target="../media/image15.png" /><Relationship Id="rId4" Type="http://schemas.openxmlformats.org/officeDocument/2006/relationships/tags" Target="../tags/tag68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16.wmf" /><Relationship Id="rId4" Type="http://schemas.openxmlformats.org/officeDocument/2006/relationships/package" Target="../embeddings/Document7.docx" TargetMode="Internal" /><Relationship Id="rId5" Type="http://schemas.openxmlformats.org/officeDocument/2006/relationships/image" Target="../media/image17.emf" /><Relationship Id="rId6" Type="http://schemas.openxmlformats.org/officeDocument/2006/relationships/package" Target="../embeddings/Document8.docx" TargetMode="Internal" /><Relationship Id="rId7" Type="http://schemas.openxmlformats.org/officeDocument/2006/relationships/image" Target="../media/image18.emf" /><Relationship Id="rId8" Type="http://schemas.openxmlformats.org/officeDocument/2006/relationships/tags" Target="../tags/tag69.xml" /><Relationship Id="rId9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9.png" /><Relationship Id="rId3" Type="http://schemas.openxmlformats.org/officeDocument/2006/relationships/image" Target="../media/image20.png" /><Relationship Id="rId4" Type="http://schemas.openxmlformats.org/officeDocument/2006/relationships/tags" Target="../tags/tag70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1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1.png" /><Relationship Id="rId3" Type="http://schemas.openxmlformats.org/officeDocument/2006/relationships/image" Target="../media/image22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深度视觉·原创设计 https://www.docer.com/works?userid=22383862" title=""/>
          <p:cNvSpPr txBox="1"/>
          <p:nvPr>
            <p:custDataLst>
              <p:tags r:id="rId2"/>
            </p:custDataLst>
          </p:nvPr>
        </p:nvSpPr>
        <p:spPr>
          <a:xfrm>
            <a:off x="486697" y="2906758"/>
            <a:ext cx="10775695" cy="3290017"/>
          </a:xfrm>
          <a:custGeom>
            <a:gdLst>
              <a:gd name="connsiteX0" fmla="*/ 0 w 10775695"/>
              <a:gd name="connsiteY0" fmla="*/ 0 h 3290017"/>
              <a:gd name="connsiteX1" fmla="*/ 10775695 w 10775695"/>
              <a:gd name="connsiteY1" fmla="*/ 0 h 3290017"/>
              <a:gd name="connsiteX2" fmla="*/ 10775695 w 10775695"/>
              <a:gd name="connsiteY2" fmla="*/ 3290017 h 3290017"/>
              <a:gd name="connsiteX3" fmla="*/ 0 w 10775695"/>
              <a:gd name="connsiteY3" fmla="*/ 3290017 h 3290017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75695" h="3290017">
                <a:moveTo>
                  <a:pt x="0" y="0"/>
                </a:moveTo>
                <a:lnTo>
                  <a:pt x="10775695" y="0"/>
                </a:lnTo>
                <a:lnTo>
                  <a:pt x="10775695" y="3290017"/>
                </a:lnTo>
                <a:lnTo>
                  <a:pt x="0" y="3290017"/>
                </a:lnTo>
                <a:close/>
              </a:path>
            </a:pathLst>
          </a:custGeom>
          <a:blipFill dpi="0" rotWithShape="1">
            <a:blip r:embed="rId3"/>
            <a:stretch>
              <a:fillRect t="-219555" b="-219555"/>
            </a:stretch>
          </a:blip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深度视觉·原创设计 https://www.docer.com/works?userid=22383862" title=""/>
          <p:cNvSpPr/>
          <p:nvPr/>
        </p:nvSpPr>
        <p:spPr>
          <a:xfrm>
            <a:off x="1828165" y="1468120"/>
            <a:ext cx="10363835" cy="39954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3" name="深度视觉·原创设计 https://www.docer.com/works?userid=22383862" title=""/>
          <p:cNvSpPr/>
          <p:nvPr/>
        </p:nvSpPr>
        <p:spPr>
          <a:xfrm>
            <a:off x="0" y="0"/>
            <a:ext cx="715261" cy="6612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4" name="深度视觉·原创设计 https://www.docer.com/works?userid=22383862" title=""/>
          <p:cNvSpPr txBox="1"/>
          <p:nvPr/>
        </p:nvSpPr>
        <p:spPr>
          <a:xfrm>
            <a:off x="2634615" y="2040890"/>
            <a:ext cx="11304905" cy="2951514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5400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lt"/>
              </a:rPr>
              <a:t>指数函数与对数函数</a:t>
            </a:r>
            <a:endParaRPr lang="en-US" altLang="zh-CN" sz="5400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5400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lt"/>
              </a:rPr>
              <a:t>章末复习</a:t>
            </a:r>
            <a:endParaRPr lang="en-US" altLang="zh-CN" sz="5400" b="1">
              <a:solidFill>
                <a:schemeClr val="bg1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  <a:p>
            <a:pPr>
              <a:lnSpc>
                <a:spcPct val="120000"/>
              </a:lnSpc>
            </a:pPr>
            <a:endParaRPr lang="en-US" altLang="zh-CN" sz="5400" b="1">
              <a:solidFill>
                <a:schemeClr val="bg1"/>
              </a:solidFill>
              <a:effectLst>
                <a:reflection blurRad="6350" stA="53000" endA="300" endPos="35500" dir="5400000" sy="-90000" algn="bl" rotWithShape="0"/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100" name="图片 99" title=""/>
          <p:cNvPicPr/>
          <p:nvPr/>
        </p:nvPicPr>
        <p:blipFill>
          <a:blip r:embed="rId4"/>
          <a:stretch>
            <a:fillRect/>
          </a:stretch>
        </p:blipFill>
        <p:spPr>
          <a:xfrm>
            <a:off x="9474518" y="-317"/>
            <a:ext cx="2714625" cy="752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深度视觉·原创设计 https://www.docer.com/works?userid=22383862" title=""/>
          <p:cNvSpPr txBox="1"/>
          <p:nvPr>
            <p:custDataLst>
              <p:tags r:id="rId5"/>
            </p:custDataLst>
          </p:nvPr>
        </p:nvSpPr>
        <p:spPr>
          <a:xfrm>
            <a:off x="2359025" y="813435"/>
            <a:ext cx="10384155" cy="645160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>
                <a:solidFill>
                  <a:schemeClr val="accent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lt"/>
              </a:rPr>
              <a:t>第四章  指数函数与对数函数</a:t>
            </a:r>
            <a:endParaRPr lang="zh-CN" altLang="en-US" sz="4000" b="1">
              <a:solidFill>
                <a:schemeClr val="accent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江苏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求值：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7</m:t>
                              </m:r>
                            </m:e>
                          </m:ra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81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5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7</m:t>
                              </m:r>
                            </m:e>
                          </m:rad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8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8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7</m:t>
                              </m:r>
                            </m:den>
                          </m:f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⋅</m:t>
                              </m:r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lg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5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5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5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÷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49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÷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5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49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一：指数、对数的运算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江苏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设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下列各对数：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5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7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5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US" altLang="zh-CN" sz="1800" kern="10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7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7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zh-CN" sz="1800" kern="10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7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altLang="zh-CN" sz="1800" i="1" kern="10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一：指数、对数的运算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75690" y="815621"/>
                <a:ext cx="11606380" cy="2076450"/>
              </a:xfrm>
            </p:spPr>
            <p:txBody>
              <a:bodyPr>
                <a:normAutofit lnSpcReduction="10000"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大致图象是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90500" algn="l" fontAlgn="ctr">
                  <a:lnSpc>
                    <a:spcPct val="150000"/>
                  </a:lnSpc>
                  <a:tabLst>
                    <a:tab pos="2639060"/>
                  </a:tabLst>
                </a:pPr>
                <a:endParaRPr lang="en-US" altLang="zh-CN" sz="18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90500" algn="l" fontAlgn="ctr">
                  <a:lnSpc>
                    <a:spcPct val="150000"/>
                  </a:lnSpc>
                  <a:tabLst>
                    <a:tab pos="2639060"/>
                  </a:tabLst>
                </a:pPr>
                <a:endParaRPr lang="en-US" altLang="zh-CN" i="1" kern="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90500" algn="l" fontAlgn="ctr">
                  <a:lnSpc>
                    <a:spcPct val="150000"/>
                  </a:lnSpc>
                  <a:tabLst>
                    <a:tab pos="2639060"/>
                  </a:tabLst>
                </a:pP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	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75690" y="815621"/>
                <a:ext cx="11606380" cy="2076450"/>
              </a:xfrm>
              <a:blipFill rotWithShape="1">
                <a:blip r:embed="rId2"/>
                <a:stretch>
                  <a:fillRect l="-1" t="-14" r="5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292810" y="3208231"/>
                <a:ext cx="11606380" cy="4282089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因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1800" i="1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，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1800" i="1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zh-CN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，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，</m:t>
                      </m:r>
                    </m:oMath>
                  </m:oMathPara>
                </a14:m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根据指数函数的性质知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增函数，排除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减函数，排除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292810" y="3208231"/>
                <a:ext cx="11606380" cy="4282089"/>
              </a:xfrm>
              <a:blipFill rotWithShape="1">
                <a:blip r:embed="rId3"/>
                <a:stretch>
                  <a:fillRect l="-1" t="-5" r="5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二：指数函数的图象及其应用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34445" y="815621"/>
            <a:ext cx="47625" cy="47625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5687" y="1798074"/>
            <a:ext cx="1396248" cy="1357819"/>
          </a:xfrm>
          <a:prstGeom prst="rect">
            <a:avLst/>
          </a:prstGeom>
        </p:spPr>
      </p:pic>
      <p:pic>
        <p:nvPicPr>
          <p:cNvPr id="7" name="图片 6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71176" y="1798074"/>
            <a:ext cx="1470676" cy="1443691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6394" y="1718313"/>
            <a:ext cx="1727458" cy="1710687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17548" y="1718313"/>
            <a:ext cx="1705289" cy="1626341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已知曲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过定点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zh-CN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最小值为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9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6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曲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得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因此该曲线过定点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于是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又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6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且仅当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取等号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6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二：指数函数的图象及其应用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四川成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三石室中学校考阶段练习）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大致为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18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i="1" kern="100">
                  <a:latin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 		 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3028494"/>
                <a:ext cx="11606380" cy="4282089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域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≠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非奇非偶函数，排除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零点是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±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e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sup>
                          </m:sSup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排除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3028494"/>
                <a:ext cx="11606380" cy="4282089"/>
              </a:xfrm>
              <a:blipFill rotWithShape="1">
                <a:blip r:embed="rId3"/>
                <a:stretch>
                  <a:fillRect l="-1" t="-4" r="5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三：对数函数的图象及其应用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7428" y="1480536"/>
            <a:ext cx="1475771" cy="1488716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6710" y="1480536"/>
            <a:ext cx="1799177" cy="1750109"/>
          </a:xfrm>
          <a:prstGeom prst="rect">
            <a:avLst/>
          </a:prstGeom>
        </p:spPr>
      </p:pic>
      <p:pic>
        <p:nvPicPr>
          <p:cNvPr id="7" name="图片 6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6114" y="1470111"/>
            <a:ext cx="1799177" cy="1750109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45518" y="1459553"/>
            <a:ext cx="1711344" cy="1664671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75690" y="815620"/>
                <a:ext cx="11606380" cy="2735653"/>
              </a:xfrm>
            </p:spPr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像大致为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41300" algn="l" fontAlgn="ctr">
                  <a:lnSpc>
                    <a:spcPct val="150000"/>
                  </a:lnSpc>
                  <a:tabLst>
                    <a:tab pos="2639060"/>
                  </a:tabLst>
                </a:pPr>
                <a:endParaRPr lang="en-US" altLang="zh-CN" sz="180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41300" algn="l" fontAlgn="ctr">
                  <a:lnSpc>
                    <a:spcPct val="150000"/>
                  </a:lnSpc>
                  <a:tabLst>
                    <a:tab pos="2639060"/>
                  </a:tabLst>
                </a:pPr>
                <a:endParaRPr lang="en-US" altLang="zh-CN" i="1" kern="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41300" algn="l" fontAlgn="ctr">
                  <a:lnSpc>
                    <a:spcPct val="150000"/>
                  </a:lnSpc>
                  <a:tabLst>
                    <a:tab pos="2639060"/>
                  </a:tabLst>
                </a:pP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	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  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75690" y="815620"/>
                <a:ext cx="11606380" cy="2735653"/>
              </a:xfrm>
              <a:blipFill rotWithShape="1">
                <a:blip r:embed="rId2"/>
                <a:stretch>
                  <a:fillRect l="-1" t="-10" r="5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3429000"/>
                <a:ext cx="12751212" cy="4282089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定义域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≠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≠±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奇函数，排除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错误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3429000"/>
                <a:ext cx="12751212" cy="4282089"/>
              </a:xfrm>
              <a:blipFill rotWithShape="1">
                <a:blip r:embed="rId3"/>
                <a:stretch>
                  <a:fillRect l="-1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三：对数函数的图象及其应用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4581" y="1439508"/>
            <a:ext cx="1839036" cy="1505711"/>
          </a:xfrm>
          <a:prstGeom prst="rect">
            <a:avLst/>
          </a:prstGeom>
        </p:spPr>
      </p:pic>
      <p:pic>
        <p:nvPicPr>
          <p:cNvPr id="6" name="图片 5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5130" y="1403178"/>
            <a:ext cx="1987299" cy="1627101"/>
          </a:xfrm>
          <a:prstGeom prst="rect">
            <a:avLst/>
          </a:prstGeom>
        </p:spPr>
      </p:pic>
      <p:pic>
        <p:nvPicPr>
          <p:cNvPr id="7" name="图片 6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9572" y="1480359"/>
            <a:ext cx="1895087" cy="1551602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28999" y="1427896"/>
            <a:ext cx="1957109" cy="1602383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河南郑州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三校考阶段练习）已知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经过函数</a:t>
                </a:r>
                <a:endParaRPr lang="en-US" altLang="zh-CN" sz="1800" i="1" kern="10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图象过的定点（其中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均大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，则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最小值为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3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4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因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图象过的定点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将其代入直线方程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且仅当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等号成立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最小值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三：对数函数的图象及其应用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求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值域．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1573619"/>
                <a:ext cx="11606380" cy="5284381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zh-CN" sz="1800" kern="10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sepChr m:val="|"/>
                              <m:endChr m:val="]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("/>
                                      <m:sepChr m:val="|"/>
                                      <m:endChr m:val=")"/>
                                      <m:grow m:val="on"/>
                                      <m:shp m:val="centered"/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bar"/>
                                          <m:ctrlPr>
                                            <a:rPr lang="zh-CN" altLang="zh-CN" sz="18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800" kern="10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itchFamily="2" charset="-122"/>
                                              <a:cs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800" kern="100"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宋体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8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是单调减函数，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对称轴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∴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值域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1573619"/>
                <a:ext cx="11606380" cy="5284381"/>
              </a:xfrm>
              <a:blipFill rotWithShape="1">
                <a:blip r:embed="rId3"/>
                <a:stretch>
                  <a:fillRect l="-1" t="-2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四：指数函数的性质及其应用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湖南株洲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统考开学考试）</a:t>
                </a:r>
                <a:r>
                  <a:rPr lang="zh-CN" altLang="zh-CN" sz="1800" kern="100">
                    <a:effectLst/>
                    <a:latin typeface="等线" panose="02010600030101010101" pitchFamily="2" charset="-12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𝑎𝑥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定义域是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R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求实数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解关于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不等式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286001"/>
                <a:ext cx="11606380" cy="4572000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𝑎𝑥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定义域是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R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因此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R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恒成立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解得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实数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由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指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��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R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单调递减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解得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原不等式的解集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∞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⋃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286001"/>
                <a:ext cx="11606380" cy="4572000"/>
              </a:xfrm>
              <a:blipFill rotWithShape="1">
                <a:blip r:embed="rId3"/>
                <a:stretch>
                  <a:fillRect l="-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四：指数函数的性质及其应用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75690" y="659219"/>
                <a:ext cx="11606380" cy="1916692"/>
              </a:xfrm>
            </p:spPr>
            <p:txBody>
              <a:bodyPr>
                <a:normAutofit fontScale="92500" lnSpcReduction="20000"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m:rPr>
                              <m:sty m:val="bi"/>
                            </m:rPr>
                            <a:rPr lang="en-US" altLang="zh-CN" sz="1800" b="1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偶函数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求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值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在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方，求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ℎ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o</m:t>
                          </m:r>
                          <m:sSub>
                            <m:sSub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是否存在实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ℎ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？若存在，求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值，若不存在，请说明理由．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75690" y="659219"/>
                <a:ext cx="11606380" cy="1916692"/>
              </a:xfrm>
              <a:blipFill rotWithShape="1">
                <a:blip r:embed="rId2"/>
                <a:stretch>
                  <a:fillRect l="-1" t="-5" r="5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490850"/>
                <a:ext cx="11606380" cy="4282089"/>
              </a:xfrm>
            </p:spPr>
            <p:txBody>
              <a:bodyPr>
                <a:noAutofit/>
              </a:bodyPr>
              <a:lstStyle/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【解析】（</a:t>
                </a:r>
                <a:r>
                  <a:rPr lang="en-US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∵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𝑥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𝑥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d>
                                <m:dPr>
                                  <m:begChr m:val="("/>
                                  <m:sepChr m:val="|"/>
                                  <m:endChr m:val=")"/>
                                  <m:grow m:val="on"/>
                                  <m:shp m:val="centered"/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14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400" kern="1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9</m:t>
                                      </m:r>
                                    </m:e>
                                    <m:sup>
                                      <m:r>
                                        <a:rPr lang="en-US" altLang="zh-CN" sz="1400" i="1" kern="1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𝑥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𝑥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𝑥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对任意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bi"/>
                        </m:rPr>
                        <a:rPr lang="en-US" altLang="zh-CN" sz="1400" b="1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𝑹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恒成立，所以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type m:val="bar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en-US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在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方，等价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14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任意的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bi"/>
                        </m:rPr>
                        <a:rPr lang="en-US" altLang="zh-CN" sz="1400" b="1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𝑹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，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bar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任意的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bi"/>
                        </m:rPr>
                        <a:rPr lang="en-US" altLang="zh-CN" sz="1400" b="1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𝑹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．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bi"/>
                        </m:rPr>
                        <a:rPr lang="en-US" altLang="zh-CN" sz="1400" b="1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𝑹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减，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由此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en-US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ℎ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o</m:t>
                          </m:r>
                          <m:sSub>
                            <m:sSubPr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sub>
                          </m:sSub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4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altLang="zh-CN" sz="14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14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14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①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≥−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递增，从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type m:val="bar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舍去；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②当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−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递减，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递增，从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zh-CN" altLang="zh-CN" sz="14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20000"/>
                  </a:lnSpc>
                </a:pP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③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−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递减，从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type m:val="bar"/>
                          <m:ctrlPr>
                            <a:rPr lang="zh-CN" altLang="zh-CN" sz="1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ad>
                            <m:radPr>
                              <m:degHide m:val="on"/>
                              <m:ctrlPr>
                                <a:rPr lang="zh-CN" altLang="zh-CN" sz="1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舍去．综上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zh-CN" altLang="zh-CN" sz="1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14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en-US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:r>
                  <a:rPr lang="zh-CN" altLang="zh-CN" sz="14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en-US" sz="140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490850"/>
                <a:ext cx="11606380" cy="4282089"/>
              </a:xfrm>
              <a:blipFill rotWithShape="1">
                <a:blip r:embed="rId3"/>
                <a:stretch>
                  <a:fillRect l="-1" t="-9" r="5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五：对数函数的性质及其应用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1203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章知识结构</a:t>
                </a:r>
                <a:endParaRPr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51202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0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1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2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3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4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5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" name="Picture 2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80454" y="835832"/>
            <a:ext cx="8278118" cy="590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3"/>
    </p:custDataLst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7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江苏宿迁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泗阳县实验高级中学校考阶段练习）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要使对数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意义，求实数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若关于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方程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[(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且仅有一个解，求实数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211573"/>
                <a:ext cx="11606380" cy="4646428"/>
              </a:xfrm>
            </p:spPr>
            <p:txBody>
              <a:bodyPr>
                <a:normAutofit lnSpcReduction="20000"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【解析】（</a:t>
                </a:r>
                <a:r>
                  <a:rPr lang="en-US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意义，则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解得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−</m:t>
                      </m:r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实数</a:t>
                </a:r>
                <a:r>
                  <a:rPr lang="en-US" altLang="zh-CN" sz="16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−</m:t>
                      </m:r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(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(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en-US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en-US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①，两边同乘</a:t>
                </a:r>
                <a:r>
                  <a:rPr lang="en-US" altLang="zh-CN" sz="16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zh-CN" altLang="zh-CN" sz="16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en-US" altLang="zh-CN" sz="16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16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d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b"/>
                        </m:rPr>
                        <a:rPr lang="en-US" altLang="zh-CN" sz="1600" b="1" i="0" kern="1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②，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②的解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此时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①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符合要求；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②的解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①的解，则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①的解，则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6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zh-CN" altLang="zh-CN" sz="16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要使方程①有且仅有一个解，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zh-CN" sz="16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：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6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zh-CN" altLang="zh-CN" sz="16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6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(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且仅有一个解，实数</a:t>
                </a:r>
                <a:r>
                  <a:rPr lang="en-US" altLang="zh-CN" sz="16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6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⋃</m:t>
                      </m:r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16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6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r>
                  <a:rPr lang="zh-CN" altLang="zh-CN" sz="16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en-US" sz="160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211573"/>
                <a:ext cx="11606380" cy="4646428"/>
              </a:xfrm>
              <a:blipFill rotWithShape="1">
                <a:blip r:embed="rId3"/>
                <a:stretch>
                  <a:fillRect l="-1" t="-1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五：对数函数的性质及其应用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8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求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定义域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求关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不等式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集；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243471"/>
                <a:ext cx="11606380" cy="4614530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故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解得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定义域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∞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由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得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定义域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任取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∞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且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单调递增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由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得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集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243471"/>
                <a:ext cx="11606380" cy="4614530"/>
              </a:xfrm>
              <a:blipFill rotWithShape="1">
                <a:blip r:embed="rId3"/>
                <a:stretch>
                  <a:fillRect l="-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五：对数函数的性质及其应用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贵州遵义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遵义航天高级中学校考阶段练习）已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大小顺序为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41300" algn="l" fontAlgn="ctr">
                  <a:lnSpc>
                    <a:spcPct val="150000"/>
                  </a:lnSpc>
                  <a:tabLst>
                    <a:tab pos="2639060"/>
                  </a:tabLst>
                </a:pP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六：指对幂比较大小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已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大小排序为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89" y="2575911"/>
                <a:ext cx="12719315" cy="4282089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方法一：设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又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可得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方法二：由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，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可得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89" y="2575911"/>
                <a:ext cx="12719315" cy="4282089"/>
              </a:xfrm>
              <a:blipFill rotWithShape="1">
                <a:blip r:embed="rId3"/>
                <a:stretch>
                  <a:fillRect l="-1" t="-8" r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六：指对幂比较大小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75690" y="815621"/>
                <a:ext cx="11606380" cy="2108332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天津南开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天津二十五中统考期末）设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大小顺序是</a:t>
                </a:r>
                <a:r>
                  <a:rPr lang="zh-CN" altLang="en-US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    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75690" y="815621"/>
                <a:ext cx="11606380" cy="2108332"/>
              </a:xfrm>
              <a:blipFill rotWithShape="1">
                <a:blip r:embed="rId2"/>
                <a:stretch>
                  <a:fillRect l="-1" t="-13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200941"/>
                <a:ext cx="14383310" cy="4657060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对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为减函数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指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减函数，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指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增函数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200941"/>
                <a:ext cx="14383310" cy="4657060"/>
              </a:xfrm>
              <a:blipFill rotWithShape="1">
                <a:blip r:embed="rId3"/>
                <a:stretch>
                  <a:fillRect l="-1" t="-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六：指对幂比较大小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1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广东广州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广州市第二中学校考期中）设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正数，且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（　　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41300" algn="l" fontAlgn="ctr">
                  <a:lnSpc>
                    <a:spcPct val="150000"/>
                  </a:lnSpc>
                  <a:tabLst>
                    <a:tab pos="2639060"/>
                  </a:tabLst>
                </a:pP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大小不能确定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1866901"/>
                <a:ext cx="11606380" cy="4991100"/>
              </a:xfrm>
            </p:spPr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∵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正数，且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</m:oMath>
                  </m:oMathPara>
                </a14:m>
                <a:r>
                  <a:rPr lang="zh-CN" altLang="en-US" sz="1800" b="0" kern="10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等线" panose="02010600030101010101" pitchFamily="2" charset="-12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en-US" sz="1800" b="0" kern="10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∵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∴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∵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∴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∵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∴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en-US" sz="1800" b="0" kern="10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：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1866901"/>
                <a:ext cx="11606380" cy="4991100"/>
              </a:xfrm>
              <a:blipFill rotWithShape="1">
                <a:blip r:embed="rId3"/>
                <a:stretch>
                  <a:fillRect l="-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六：指对幂比较大小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2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甘肃张掖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甘肃省民乐县第一中学校考期中）设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、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大小顺序为</a:t>
                </a:r>
                <a:r>
                  <a:rPr lang="zh-CN" altLang="en-US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    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由于指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增函数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对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为增函数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𝑒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对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为增函数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故选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六：指对幂比较大小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629900" y="107061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wipe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7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零点在区间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，则实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是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∞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∪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∞,−</m:t>
                          </m:r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∵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是增函数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是增函数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需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可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解得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七：函数的零点与方程的根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3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陕西咸阳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统考期末）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m:rPr>
                              <m:sty m:val="bi"/>
                            </m:rPr>
                            <a:rPr lang="en-US" altLang="zh-CN" sz="1800" b="1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上不存在关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对称的点，则实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是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∞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∞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∪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146301"/>
                <a:ext cx="11606380" cy="4711700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m:rPr>
                              <m:sty m:val="bi"/>
                            </m:rPr>
                            <a:rPr lang="en-US" altLang="zh-CN" sz="1800" b="1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上不存在关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��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对称的点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m:rPr>
                              <m:sty m:val="bi"/>
                            </m:rPr>
                            <a:rPr lang="en-US" altLang="zh-CN" sz="1800" b="1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关于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轴对称的直线方程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m:rPr>
                              <m:sty m:val="bi"/>
                            </m:rPr>
                            <a:rPr lang="en-US" altLang="zh-CN" sz="1800" b="1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方程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无解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无解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单调递增，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单调递减，又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值域为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实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是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∞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∪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146301"/>
                <a:ext cx="11606380" cy="4711700"/>
              </a:xfrm>
              <a:blipFill rotWithShape="1">
                <a:blip r:embed="rId3"/>
                <a:stretch>
                  <a:fillRect l="-1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七：函数的零点与方程的根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75690" y="482600"/>
                <a:ext cx="11606380" cy="2514599"/>
              </a:xfrm>
            </p:spPr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4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e</m:t>
                                    </m:r>
                                  </m:e>
                                  <m:sup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≤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ln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恰有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零点，则实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是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[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∞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75690" y="482600"/>
                <a:ext cx="11606380" cy="2514599"/>
              </a:xfrm>
              <a:blipFill rotWithShape="1">
                <a:blip r:embed="rId2"/>
                <a:stretch>
                  <a:fillRect l="-1" r="5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489200"/>
                <a:ext cx="12440210" cy="4674239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恰有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零点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有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��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与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交点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画出函数图象，如图，平移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以看出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≥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有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交点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489200"/>
                <a:ext cx="12440210" cy="4674239"/>
              </a:xfrm>
              <a:blipFill rotWithShape="1">
                <a:blip r:embed="rId3"/>
                <a:stretch>
                  <a:fillRect l="-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七：函数的零点与方程的根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0245" y="3715010"/>
            <a:ext cx="3346834" cy="237645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1203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知识梳理</a:t>
                </a:r>
                <a:endParaRPr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51202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0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1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2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3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4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5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矩形 1" title=""/>
          <p:cNvSpPr/>
          <p:nvPr/>
        </p:nvSpPr>
        <p:spPr>
          <a:xfrm>
            <a:off x="335360" y="980728"/>
            <a:ext cx="1152128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根式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i="1" kern="100" baseline="30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那么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方根，其中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式子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其中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根指数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被开方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(     )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奇数时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3440582" y="1763938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2816925" y="238111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根式</a:t>
            </a:r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9" name="对象 8" title=""/>
          <p:cNvGraphicFramePr>
            <a:graphicFrameLocks noChangeAspect="1"/>
          </p:cNvGraphicFramePr>
          <p:nvPr/>
        </p:nvGraphicFramePr>
        <p:xfrm>
          <a:off x="1604870" y="2115100"/>
          <a:ext cx="876300" cy="86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2" imgW="877570" imgH="865505" progId="Word.Document.12">
                  <p:embed/>
                </p:oleObj>
              </mc:Choice>
              <mc:Fallback>
                <p:oleObj name="文档" r:id="rId2" imgW="877570" imgH="8655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4870" y="2115100"/>
                        <a:ext cx="876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title=""/>
          <p:cNvGraphicFramePr>
            <a:graphicFrameLocks noChangeAspect="1"/>
          </p:cNvGraphicFramePr>
          <p:nvPr/>
        </p:nvGraphicFramePr>
        <p:xfrm>
          <a:off x="956413" y="2795863"/>
          <a:ext cx="876300" cy="86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文档" r:id="rId4" imgW="877570" imgH="865505" progId="Word.Document.12">
                  <p:embed/>
                </p:oleObj>
              </mc:Choice>
              <mc:Fallback>
                <p:oleObj name="文档" r:id="rId4" imgW="877570" imgH="8655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413" y="2795863"/>
                        <a:ext cx="876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/>
          <p:cNvGraphicFramePr>
            <a:graphicFrameLocks noChangeAspect="1"/>
          </p:cNvGraphicFramePr>
          <p:nvPr/>
        </p:nvGraphicFramePr>
        <p:xfrm>
          <a:off x="2663757" y="3429000"/>
          <a:ext cx="1001713" cy="8366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6" imgW="1002665" imgH="838200" progId="Word.Document.12">
                  <p:embed/>
                </p:oleObj>
              </mc:Choice>
              <mc:Fallback>
                <p:oleObj name="文档" r:id="rId6" imgW="1002665" imgH="838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3757" y="3429000"/>
                        <a:ext cx="1001713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title=""/>
          <p:cNvSpPr/>
          <p:nvPr/>
        </p:nvSpPr>
        <p:spPr>
          <a:xfrm>
            <a:off x="2075012" y="303083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3619601" y="36669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24" name="对象 23" title=""/>
          <p:cNvGraphicFramePr>
            <a:graphicFrameLocks noChangeAspect="1"/>
          </p:cNvGraphicFramePr>
          <p:nvPr/>
        </p:nvGraphicFramePr>
        <p:xfrm>
          <a:off x="424140" y="4293096"/>
          <a:ext cx="8129588" cy="1447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8" imgW="8130540" imgH="1449070" progId="Word.Document.12">
                  <p:embed/>
                </p:oleObj>
              </mc:Choice>
              <mc:Fallback>
                <p:oleObj name="文档" r:id="rId8" imgW="8130540" imgH="14490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140" y="4293096"/>
                        <a:ext cx="812958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75690" y="495300"/>
                <a:ext cx="11606380" cy="2080611"/>
              </a:xfrm>
            </p:spPr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5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专题练习）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|"/>
                                    <m:sepChr m:val="|"/>
                                    <m:endChr m:val="|"/>
                                    <m:grow m:val="on"/>
                                    <m:shp m:val="centered"/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≤</m:t>
                                </m:r>
                                <m:sSup>
                                  <m:sSup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sSup>
                                  <m:sSup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𝑏𝑐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取值范围是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75690" y="495300"/>
                <a:ext cx="11606380" cy="2080611"/>
              </a:xfrm>
              <a:blipFill rotWithShape="1">
                <a:blip r:embed="rId2"/>
                <a:stretch>
                  <a:fillRect l="-1" r="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画出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|"/>
                                    <m:sepChr m:val="|"/>
                                    <m:endChr m:val="|"/>
                                    <m:grow m:val="on"/>
                                    <m:shp m:val="centered"/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  <m:r>
                                      <a:rPr lang="en-US" altLang="zh-CN" sz="1800" i="1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sz="1800" i="1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≤</m:t>
                                </m:r>
                                <m:sSup>
                                  <m:sSup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800" i="1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800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altLang="zh-CN" sz="1800" i="1" kern="10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sSup>
                                  <m:sSupPr>
                                    <m:ctrlPr>
                                      <a:rPr lang="zh-CN" altLang="zh-CN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kern="1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如图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由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单调递增，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ln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𝑏𝑐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("/>
                          <m:sepChr m:val="|"/>
                          <m:endChr m:val="]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七：函数的零点与方程的根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8695" y="4660900"/>
            <a:ext cx="2936346" cy="196850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75690" y="815620"/>
                <a:ext cx="11606380" cy="2308579"/>
              </a:xfrm>
            </p:spPr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对点训练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6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安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安徽省颍上第一中学校联考阶段练习）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𝑥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若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个零点，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实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ker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3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4		</a:t>
                </a:r>
                <a:r>
                  <a:rPr lang="en-US" altLang="zh-CN" sz="18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75690" y="815620"/>
                <a:ext cx="11606380" cy="2308579"/>
              </a:xfrm>
              <a:blipFill rotWithShape="1">
                <a:blip r:embed="rId2"/>
                <a:stretch>
                  <a:fillRect l="-1" t="-12" r="-1341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475690" y="2209801"/>
                <a:ext cx="11606380" cy="4648200"/>
              </a:xfrm>
            </p:spPr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答案】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∵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个零点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同理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方程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𝑡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e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两个根，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e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可得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∵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begChr m:val="("/>
                              <m:sepChr m:val="|"/>
                              <m:endChr m:val=")"/>
                              <m:grow m:val="on"/>
                              <m:shp m:val="centered"/>
                              <m:ctrlP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800" i="1" kern="10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1800" kern="10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选：</a:t>
                </a:r>
                <a:r>
                  <a:rPr lang="en-US" altLang="zh-CN" sz="1800" i="1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475690" y="2209801"/>
                <a:ext cx="11606380" cy="4648200"/>
              </a:xfrm>
              <a:blipFill rotWithShape="1">
                <a:blip r:embed="rId3"/>
                <a:stretch>
                  <a:fillRect l="-1" r="-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r>
              <a:rPr lang="zh-CN" altLang="en-US"/>
              <a:t>题型七：函数的零点与方程的根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深度视觉·原创设计 https://www.docer.com/works?userid=22383862" title=""/>
          <p:cNvSpPr txBox="1"/>
          <p:nvPr/>
        </p:nvSpPr>
        <p:spPr>
          <a:xfrm>
            <a:off x="486697" y="2906758"/>
            <a:ext cx="10775695" cy="3290017"/>
          </a:xfrm>
          <a:custGeom>
            <a:gdLst>
              <a:gd name="connsiteX0" fmla="*/ 0 w 10775695"/>
              <a:gd name="connsiteY0" fmla="*/ 0 h 3290017"/>
              <a:gd name="connsiteX1" fmla="*/ 10775695 w 10775695"/>
              <a:gd name="connsiteY1" fmla="*/ 0 h 3290017"/>
              <a:gd name="connsiteX2" fmla="*/ 10775695 w 10775695"/>
              <a:gd name="connsiteY2" fmla="*/ 3290017 h 3290017"/>
              <a:gd name="connsiteX3" fmla="*/ 0 w 10775695"/>
              <a:gd name="connsiteY3" fmla="*/ 3290017 h 3290017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75695" h="3290017">
                <a:moveTo>
                  <a:pt x="0" y="0"/>
                </a:moveTo>
                <a:lnTo>
                  <a:pt x="10775695" y="0"/>
                </a:lnTo>
                <a:lnTo>
                  <a:pt x="10775695" y="3290017"/>
                </a:lnTo>
                <a:lnTo>
                  <a:pt x="0" y="3290017"/>
                </a:lnTo>
                <a:close/>
              </a:path>
            </a:pathLst>
          </a:custGeom>
          <a:blipFill dpi="0" rotWithShape="1">
            <a:blip r:embed="rId2"/>
            <a:stretch>
              <a:fillRect t="-219555" b="-219555"/>
            </a:stretch>
          </a:blip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深度视觉·原创设计 https://www.docer.com/works?userid=22383862" title=""/>
          <p:cNvSpPr/>
          <p:nvPr/>
        </p:nvSpPr>
        <p:spPr>
          <a:xfrm>
            <a:off x="2256502" y="1723199"/>
            <a:ext cx="9937085" cy="2828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3" name="深度视觉·原创设计 https://www.docer.com/works?userid=22383862" title=""/>
          <p:cNvSpPr/>
          <p:nvPr/>
        </p:nvSpPr>
        <p:spPr>
          <a:xfrm>
            <a:off x="0" y="0"/>
            <a:ext cx="715261" cy="6612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4" name="深度视觉·原创设计 https://www.docer.com/works?userid=22383862" title=""/>
          <p:cNvSpPr txBox="1"/>
          <p:nvPr/>
        </p:nvSpPr>
        <p:spPr>
          <a:xfrm>
            <a:off x="2917801" y="2391327"/>
            <a:ext cx="5113017" cy="922020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60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+mn-lt"/>
              </a:rPr>
              <a:t>谢谢学习</a:t>
            </a:r>
            <a:endParaRPr lang="zh-CN" altLang="en-US" sz="6000" b="1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深度视觉·原创设计 https://www.docer.com/works?userid=22383862" title=""/>
          <p:cNvSpPr txBox="1"/>
          <p:nvPr/>
        </p:nvSpPr>
        <p:spPr>
          <a:xfrm>
            <a:off x="2917825" y="3295015"/>
            <a:ext cx="4017010" cy="4603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algn="dist">
              <a:defRPr sz="1400" b="0" i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OPPOSans L" panose="00020600040101010101" pitchFamily="18" charset="-122"/>
                <a:ea typeface="OPPOSans L" panose="00020600040101010101" pitchFamily="18" charset="-122"/>
              </a:defRPr>
            </a:lvl1pPr>
          </a:lstStyle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  <a:sym typeface="+mn-lt"/>
              </a:rPr>
              <a:t>Thank you for learning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101" name="图片 100" title=""/>
          <p:cNvPicPr/>
          <p:nvPr/>
        </p:nvPicPr>
        <p:blipFill>
          <a:blip r:embed="rId3"/>
          <a:stretch>
            <a:fillRect/>
          </a:stretch>
        </p:blipFill>
        <p:spPr>
          <a:xfrm>
            <a:off x="9332913" y="89853"/>
            <a:ext cx="2714625" cy="752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1203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知识梳理</a:t>
                </a:r>
                <a:endParaRPr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51202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0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1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2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3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4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5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矩形 1" title=""/>
          <p:cNvSpPr/>
          <p:nvPr/>
        </p:nvSpPr>
        <p:spPr>
          <a:xfrm>
            <a:off x="407368" y="1046341"/>
            <a:ext cx="1137726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数指数幂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正数的正分数指数幂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1)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endParaRPr lang="en-US" altLang="zh-CN" sz="2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正数的负分数指数幂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1)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endParaRPr lang="en-US" altLang="zh-CN" sz="2800" kern="10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正分数指数幂等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,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负分数指数幂没有意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指数幂的运算性质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30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30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30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800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.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3859590" y="438684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1451976" y="5654853"/>
            <a:ext cx="788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8" name="对象 7" title=""/>
          <p:cNvGraphicFramePr>
            <a:graphicFrameLocks noChangeAspect="1"/>
          </p:cNvGraphicFramePr>
          <p:nvPr/>
        </p:nvGraphicFramePr>
        <p:xfrm>
          <a:off x="4010881" y="1598586"/>
          <a:ext cx="516569" cy="71870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2" imgW="215900" imgH="304800" progId="Equation.DSMT4">
                  <p:embed/>
                </p:oleObj>
              </mc:Choice>
              <mc:Fallback>
                <p:oleObj name="Equation" r:id="rId2" imgW="2159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10881" y="1598586"/>
                        <a:ext cx="516569" cy="718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title=""/>
          <p:cNvGraphicFramePr>
            <a:graphicFrameLocks noChangeAspect="1"/>
          </p:cNvGraphicFramePr>
          <p:nvPr/>
        </p:nvGraphicFramePr>
        <p:xfrm>
          <a:off x="3898584" y="2838056"/>
          <a:ext cx="628866" cy="71870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4" imgW="266700" imgH="304800" progId="Equation.DSMT4">
                  <p:embed/>
                </p:oleObj>
              </mc:Choice>
              <mc:Fallback>
                <p:oleObj name="Equation" r:id="rId4" imgW="2667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98584" y="2838056"/>
                        <a:ext cx="628866" cy="718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/>
          <p:cNvGraphicFramePr>
            <a:graphicFrameLocks noChangeAspect="1"/>
          </p:cNvGraphicFramePr>
          <p:nvPr/>
        </p:nvGraphicFramePr>
        <p:xfrm>
          <a:off x="4846840" y="2405103"/>
          <a:ext cx="606405" cy="116789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Equation" r:id="rId6" imgW="6096000" imgH="11887200" progId="Equation.DSMT4">
                  <p:embed/>
                </p:oleObj>
              </mc:Choice>
              <mc:Fallback>
                <p:oleObj name="Equation" r:id="rId6" imgW="6096000" imgH="1188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6840" y="2405103"/>
                        <a:ext cx="606405" cy="1167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 title=""/>
          <p:cNvGraphicFramePr>
            <a:graphicFrameLocks noChangeAspect="1"/>
          </p:cNvGraphicFramePr>
          <p:nvPr/>
        </p:nvGraphicFramePr>
        <p:xfrm>
          <a:off x="4900108" y="1459274"/>
          <a:ext cx="1055688" cy="793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8" imgW="1057910" imgH="795655" progId="Word.Document.12">
                  <p:embed/>
                </p:oleObj>
              </mc:Choice>
              <mc:Fallback>
                <p:oleObj name="文档" r:id="rId8" imgW="1057910" imgH="79565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0108" y="1459274"/>
                        <a:ext cx="1055688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title=""/>
          <p:cNvGraphicFramePr>
            <a:graphicFrameLocks noChangeAspect="1"/>
          </p:cNvGraphicFramePr>
          <p:nvPr/>
        </p:nvGraphicFramePr>
        <p:xfrm>
          <a:off x="5883275" y="2989019"/>
          <a:ext cx="1146175" cy="11731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文档" r:id="rId10" imgW="1165860" imgH="1183005" progId="Word.Document.12">
                  <p:embed/>
                </p:oleObj>
              </mc:Choice>
              <mc:Fallback>
                <p:oleObj name="文档" r:id="rId10" imgW="1165860" imgH="11830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3275" y="2989019"/>
                        <a:ext cx="1146175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 title=""/>
          <p:cNvSpPr/>
          <p:nvPr/>
        </p:nvSpPr>
        <p:spPr>
          <a:xfrm>
            <a:off x="3589747" y="5654853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s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8" name="矩形 17" title=""/>
          <p:cNvSpPr/>
          <p:nvPr/>
        </p:nvSpPr>
        <p:spPr>
          <a:xfrm>
            <a:off x="5593141" y="5654853"/>
            <a:ext cx="7296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en-US" altLang="zh-CN" sz="28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endParaRPr lang="zh-CN" altLang="en-US">
              <a:solidFill>
                <a:srgbClr val="C00000"/>
              </a:solidFill>
            </a:endParaRPr>
          </a:p>
        </p:txBody>
      </p:sp>
    </p:spTree>
    <p:custDataLst>
      <p:tags r:id="rId1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1203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知识梳理</a:t>
                </a:r>
                <a:endParaRPr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51202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0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1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2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3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4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5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矩形 1" title=""/>
          <p:cNvSpPr/>
          <p:nvPr/>
        </p:nvSpPr>
        <p:spPr>
          <a:xfrm>
            <a:off x="309753" y="426267"/>
            <a:ext cx="11875613" cy="957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指数函数及其性质</a:t>
            </a:r>
            <a:endParaRPr lang="zh-CN" altLang="zh-CN" sz="2000" b="1" kern="10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概念：函数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指数函数，其中指数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自变量，函数的定义域是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底数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000" b="1" kern="100">
              <a:effectLst/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10138358" y="1060996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7" name="表格 6" title=""/>
          <p:cNvGraphicFramePr>
            <a:graphicFrameLocks noGrp="1"/>
          </p:cNvGraphicFramePr>
          <p:nvPr/>
        </p:nvGraphicFramePr>
        <p:xfrm>
          <a:off x="330456" y="2064365"/>
          <a:ext cx="10593968" cy="3032195"/>
        </p:xfrm>
        <a:graphic>
          <a:graphicData uri="http://schemas.openxmlformats.org/drawingml/2006/table">
            <a:tbl>
              <a:tblPr/>
              <a:tblGrid>
                <a:gridCol w="1504189"/>
                <a:gridCol w="4409259"/>
                <a:gridCol w="4680520"/>
              </a:tblGrid>
              <a:tr h="648072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altLang="zh-CN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</a:rPr>
                        <a:t>a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</a:rPr>
                        <a:t>&gt;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</a:rPr>
                        <a:t>0&lt;</a:t>
                      </a:r>
                      <a:r>
                        <a:rPr lang="en-US" altLang="zh-CN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</a:rPr>
                        <a:t>a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</a:rPr>
                        <a:t>&lt;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89999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图象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74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定义域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altLang="zh-CN" sz="2000" b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</a:rPr>
                        <a:t>R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594074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值域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altLang="zh-CN" sz="20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____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 marL="35863" marR="3586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矩形 7" title=""/>
          <p:cNvSpPr/>
          <p:nvPr/>
        </p:nvSpPr>
        <p:spPr>
          <a:xfrm>
            <a:off x="309753" y="1430532"/>
            <a:ext cx="11377264" cy="496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(2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指数函数的图象与性质</a:t>
            </a:r>
            <a:endParaRPr lang="zh-CN" altLang="zh-CN" sz="2000" b="1" kern="100">
              <a:effectLst/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" name="Picture 25" title="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66766" y="2756037"/>
            <a:ext cx="1566379" cy="129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6" title="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69455" y="2769635"/>
            <a:ext cx="1789740" cy="120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 title=""/>
          <p:cNvSpPr/>
          <p:nvPr/>
        </p:nvSpPr>
        <p:spPr>
          <a:xfrm>
            <a:off x="5830522" y="4608967"/>
            <a:ext cx="1146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0</a:t>
            </a:r>
            <a:r>
              <a:rPr lang="zh-CN" altLang="zh-CN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＋</a:t>
            </a:r>
            <a:r>
              <a:rPr lang="en-US" altLang="zh-CN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∞</a:t>
            </a:r>
            <a:r>
              <a:rPr lang="en-US" altLang="zh-CN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endParaRPr lang="zh-CN" altLang="en-US"/>
          </a:p>
        </p:txBody>
      </p:sp>
      <p:graphicFrame>
        <p:nvGraphicFramePr>
          <p:cNvPr id="12" name="表格 11" title=""/>
          <p:cNvGraphicFramePr>
            <a:graphicFrameLocks noGrp="1"/>
          </p:cNvGraphicFramePr>
          <p:nvPr/>
        </p:nvGraphicFramePr>
        <p:xfrm>
          <a:off x="338207" y="5104745"/>
          <a:ext cx="10583318" cy="1780639"/>
        </p:xfrm>
        <a:graphic>
          <a:graphicData uri="http://schemas.openxmlformats.org/drawingml/2006/table">
            <a:tbl>
              <a:tblPr/>
              <a:tblGrid>
                <a:gridCol w="1506890"/>
                <a:gridCol w="4376241"/>
                <a:gridCol w="4700187"/>
              </a:tblGrid>
              <a:tr h="352811">
                <a:tc rowSpan="3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性质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2600" marR="126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过定点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即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y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2600" marR="126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717298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gt;0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；当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lt;0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u="none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2600" marR="126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lt;0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；当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gt;0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u="none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2600" marR="126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3291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＋</a:t>
                      </a: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上是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2600" marR="126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＋</a:t>
                      </a: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上是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2600" marR="126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矩形 12" title=""/>
          <p:cNvSpPr/>
          <p:nvPr/>
        </p:nvSpPr>
        <p:spPr>
          <a:xfrm>
            <a:off x="7491050" y="5695027"/>
            <a:ext cx="570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1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4" name="矩形 13" title=""/>
          <p:cNvSpPr/>
          <p:nvPr/>
        </p:nvSpPr>
        <p:spPr>
          <a:xfrm>
            <a:off x="2881777" y="5695027"/>
            <a:ext cx="8435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&lt;</a:t>
            </a:r>
            <a:r>
              <a:rPr lang="en-US" altLang="zh-CN" sz="20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1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5183383" y="5665357"/>
            <a:ext cx="570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1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6" name="矩形 15" title=""/>
          <p:cNvSpPr/>
          <p:nvPr/>
        </p:nvSpPr>
        <p:spPr>
          <a:xfrm>
            <a:off x="9400792" y="5660077"/>
            <a:ext cx="8435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&lt;</a:t>
            </a:r>
            <a:r>
              <a:rPr lang="en-US" altLang="zh-CN" sz="20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1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7" name="矩形 16" title=""/>
          <p:cNvSpPr/>
          <p:nvPr/>
        </p:nvSpPr>
        <p:spPr>
          <a:xfrm>
            <a:off x="4672145" y="6394130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增函数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8" name="矩形 17" title=""/>
          <p:cNvSpPr/>
          <p:nvPr/>
        </p:nvSpPr>
        <p:spPr>
          <a:xfrm>
            <a:off x="9167741" y="6385584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减函数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9" name="矩形 18" title=""/>
          <p:cNvSpPr/>
          <p:nvPr/>
        </p:nvSpPr>
        <p:spPr>
          <a:xfrm>
            <a:off x="5401222" y="5132438"/>
            <a:ext cx="6751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0,1)</a:t>
            </a:r>
            <a:endParaRPr lang="zh-CN" altLang="en-US" sz="2000">
              <a:solidFill>
                <a:srgbClr val="C0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1203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知识梳理</a:t>
                </a:r>
                <a:endParaRPr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51202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0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1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2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3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4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5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矩形 2" title=""/>
          <p:cNvSpPr/>
          <p:nvPr/>
        </p:nvSpPr>
        <p:spPr>
          <a:xfrm>
            <a:off x="335360" y="711929"/>
            <a:ext cx="11521280" cy="2342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数的概念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一般地，如果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那么数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以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底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对数，记作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___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其中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对数的底数，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叫做真数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以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底的对数叫做常用对数，记作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以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底的对数叫做自然对数，记作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0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8499894" y="1197519"/>
            <a:ext cx="1167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0541771" y="1270285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1444507" y="1749653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4479567" y="2122889"/>
            <a:ext cx="6335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g </a:t>
            </a:r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4457392" y="2624916"/>
            <a:ext cx="6479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n </a:t>
            </a:r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2" name="矩形 11" title=""/>
          <p:cNvSpPr/>
          <p:nvPr/>
        </p:nvSpPr>
        <p:spPr>
          <a:xfrm>
            <a:off x="303012" y="3044380"/>
            <a:ext cx="11377264" cy="3727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.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数的性质与运算性质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数的性质：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u="sng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).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数的运算性质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果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那么：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N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______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en-US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      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_______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③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000" b="1" i="1" kern="100" baseline="30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_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0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).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换底公式：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0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0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.</a:t>
            </a:r>
            <a:endParaRPr lang="zh-CN" altLang="zh-CN" sz="20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矩形 12" title=""/>
          <p:cNvSpPr/>
          <p:nvPr/>
        </p:nvSpPr>
        <p:spPr>
          <a:xfrm>
            <a:off x="3026131" y="3576259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4" name="矩形 13" title=""/>
          <p:cNvSpPr/>
          <p:nvPr/>
        </p:nvSpPr>
        <p:spPr>
          <a:xfrm>
            <a:off x="5612132" y="3625252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802000" y="4951859"/>
            <a:ext cx="16786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6" name="矩形 15" title=""/>
          <p:cNvSpPr/>
          <p:nvPr/>
        </p:nvSpPr>
        <p:spPr>
          <a:xfrm>
            <a:off x="1597883" y="5395956"/>
            <a:ext cx="16786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graphicFrame>
        <p:nvGraphicFramePr>
          <p:cNvPr id="17" name="对象 16" title=""/>
          <p:cNvGraphicFramePr>
            <a:graphicFrameLocks noChangeAspect="1"/>
          </p:cNvGraphicFramePr>
          <p:nvPr/>
        </p:nvGraphicFramePr>
        <p:xfrm>
          <a:off x="4846930" y="3658491"/>
          <a:ext cx="554292" cy="29100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2" imgW="381000" imgH="203200" progId="Equation.DSMT4">
                  <p:embed/>
                </p:oleObj>
              </mc:Choice>
              <mc:Fallback>
                <p:oleObj name="Equation" r:id="rId2" imgW="3810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46930" y="3658491"/>
                        <a:ext cx="554292" cy="291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title=""/>
          <p:cNvGraphicFramePr>
            <a:graphicFrameLocks noChangeAspect="1"/>
          </p:cNvGraphicFramePr>
          <p:nvPr/>
        </p:nvGraphicFramePr>
        <p:xfrm>
          <a:off x="1086159" y="5324371"/>
          <a:ext cx="577771" cy="77196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4" imgW="762000" imgH="1017905" progId="Word.Document.12">
                  <p:embed/>
                </p:oleObj>
              </mc:Choice>
              <mc:Fallback>
                <p:oleObj name="文档" r:id="rId4" imgW="762000" imgH="10179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6159" y="5324371"/>
                        <a:ext cx="577771" cy="771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 title=""/>
          <p:cNvSpPr/>
          <p:nvPr/>
        </p:nvSpPr>
        <p:spPr>
          <a:xfrm>
            <a:off x="1597883" y="5855968"/>
            <a:ext cx="9669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0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000" b="1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0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graphicFrame>
        <p:nvGraphicFramePr>
          <p:cNvPr id="20" name="对象 19" title=""/>
          <p:cNvGraphicFramePr>
            <a:graphicFrameLocks noChangeAspect="1"/>
          </p:cNvGraphicFramePr>
          <p:nvPr/>
        </p:nvGraphicFramePr>
        <p:xfrm>
          <a:off x="2774309" y="6240043"/>
          <a:ext cx="677502" cy="58294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6" imgW="1173480" imgH="1009015" progId="Word.Document.12">
                  <p:embed/>
                </p:oleObj>
              </mc:Choice>
              <mc:Fallback>
                <p:oleObj name="文档" r:id="rId6" imgW="1173480" imgH="10090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4309" y="6240043"/>
                        <a:ext cx="677502" cy="58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 title=""/>
          <p:cNvSpPr/>
          <p:nvPr/>
        </p:nvSpPr>
        <p:spPr>
          <a:xfrm>
            <a:off x="4323114" y="358300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endParaRPr lang="zh-CN" altLang="en-US" sz="2000" b="1" kern="100">
              <a:solidFill>
                <a:srgbClr val="C00000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</p:txBody>
      </p:sp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1203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知识梳理</a:t>
                </a:r>
                <a:endParaRPr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51202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0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1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2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3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4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5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" name="表格 1" title=""/>
          <p:cNvGraphicFramePr>
            <a:graphicFrameLocks noGrp="1"/>
          </p:cNvGraphicFramePr>
          <p:nvPr/>
        </p:nvGraphicFramePr>
        <p:xfrm>
          <a:off x="407368" y="1546770"/>
          <a:ext cx="11017225" cy="2795480"/>
        </p:xfrm>
        <a:graphic>
          <a:graphicData uri="http://schemas.openxmlformats.org/drawingml/2006/table">
            <a:tbl>
              <a:tblPr/>
              <a:tblGrid>
                <a:gridCol w="1930071"/>
                <a:gridCol w="4543577"/>
                <a:gridCol w="4543577"/>
              </a:tblGrid>
              <a:tr h="384203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y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000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log</a:t>
                      </a:r>
                      <a:r>
                        <a:rPr lang="en-US" sz="2000" i="1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en-US" sz="20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gt;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&lt;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lt;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57094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图象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6491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定义域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altLang="zh-CN" sz="2000" u="none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601845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值域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en-US" altLang="zh-CN" sz="2000" u="none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6621" marR="4662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</a:tbl>
          </a:graphicData>
        </a:graphic>
      </p:graphicFrame>
      <p:sp>
        <p:nvSpPr>
          <p:cNvPr id="3" name="矩形 2" title=""/>
          <p:cNvSpPr/>
          <p:nvPr/>
        </p:nvSpPr>
        <p:spPr>
          <a:xfrm>
            <a:off x="407368" y="980728"/>
            <a:ext cx="11377264" cy="496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7.</a:t>
            </a:r>
            <a:r>
              <a:rPr lang="zh-CN" altLang="zh-CN" sz="20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数函数的图象与性质</a:t>
            </a:r>
            <a:endParaRPr lang="zh-CN" altLang="zh-CN" sz="2000" b="1" kern="100">
              <a:effectLst/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6197503" y="3314261"/>
            <a:ext cx="12522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0</a:t>
            </a:r>
            <a:r>
              <a:rPr lang="zh-CN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＋</a:t>
            </a:r>
            <a:r>
              <a:rPr lang="en-US" altLang="zh-CN" sz="2000" b="1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∞</a:t>
            </a:r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pic>
        <p:nvPicPr>
          <p:cNvPr id="8" name="Picture 2" title="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3224" y="2008851"/>
            <a:ext cx="1557342" cy="1391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title="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53496" y="1997487"/>
            <a:ext cx="1440706" cy="131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 title=""/>
          <p:cNvSpPr/>
          <p:nvPr/>
        </p:nvSpPr>
        <p:spPr>
          <a:xfrm>
            <a:off x="6703995" y="3714371"/>
            <a:ext cx="370614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endParaRPr lang="zh-CN" altLang="zh-CN" sz="2000" b="1" kern="100">
              <a:solidFill>
                <a:srgbClr val="C00000"/>
              </a:solidFill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1" name="表格 10" title=""/>
          <p:cNvGraphicFramePr>
            <a:graphicFrameLocks noGrp="1"/>
          </p:cNvGraphicFramePr>
          <p:nvPr/>
        </p:nvGraphicFramePr>
        <p:xfrm>
          <a:off x="407368" y="4353828"/>
          <a:ext cx="11017223" cy="2184192"/>
        </p:xfrm>
        <a:graphic>
          <a:graphicData uri="http://schemas.openxmlformats.org/drawingml/2006/table">
            <a:tbl>
              <a:tblPr/>
              <a:tblGrid>
                <a:gridCol w="1925634"/>
                <a:gridCol w="4495088"/>
                <a:gridCol w="4596501"/>
              </a:tblGrid>
              <a:tr h="322279">
                <a:tc rowSpan="3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性质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4128" marR="141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过定点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即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y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4128" marR="141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721891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gt;1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；当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&lt;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lt;1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u="none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4128" marR="141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gt;1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；当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&lt;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lt;1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altLang="zh-CN" sz="2000" u="none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4128" marR="141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2251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0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＋</a:t>
                      </a: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上是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4128" marR="141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070735"/>
                        </a:tabLs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0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＋</a:t>
                      </a:r>
                      <a:r>
                        <a:rPr lang="en-US" sz="20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上是</a:t>
                      </a:r>
                      <a:r>
                        <a:rPr lang="en-US" altLang="zh-CN" sz="20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_______</a:t>
                      </a:r>
                      <a:endParaRPr lang="zh-CN" sz="2000" u="none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14128" marR="141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矩形 11" title=""/>
          <p:cNvSpPr/>
          <p:nvPr/>
        </p:nvSpPr>
        <p:spPr>
          <a:xfrm>
            <a:off x="3523640" y="4946898"/>
            <a:ext cx="570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3" name="矩形 12" title=""/>
          <p:cNvSpPr/>
          <p:nvPr/>
        </p:nvSpPr>
        <p:spPr>
          <a:xfrm>
            <a:off x="5869297" y="4900933"/>
            <a:ext cx="570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4" name="矩形 13" title=""/>
          <p:cNvSpPr/>
          <p:nvPr/>
        </p:nvSpPr>
        <p:spPr>
          <a:xfrm>
            <a:off x="8102859" y="4943892"/>
            <a:ext cx="570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0365433" y="4900933"/>
            <a:ext cx="570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6" name="矩形 15" title=""/>
          <p:cNvSpPr/>
          <p:nvPr/>
        </p:nvSpPr>
        <p:spPr>
          <a:xfrm>
            <a:off x="5033476" y="5818264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增函数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7" name="矩形 16" title=""/>
          <p:cNvSpPr/>
          <p:nvPr/>
        </p:nvSpPr>
        <p:spPr>
          <a:xfrm>
            <a:off x="9591550" y="5812177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减函数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8" name="矩形 17" title=""/>
          <p:cNvSpPr/>
          <p:nvPr/>
        </p:nvSpPr>
        <p:spPr>
          <a:xfrm>
            <a:off x="5915979" y="4381964"/>
            <a:ext cx="6751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,0)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1203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知识梳理</a:t>
                </a:r>
                <a:endParaRPr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51202" name="直接连接符 3"/>
              <p:cNvCxnSpPr/>
              <p:nvPr/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0" name="直接连接符 5"/>
              <p:cNvCxnSpPr/>
              <p:nvPr/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1" name="直接连接符 6"/>
              <p:cNvCxnSpPr/>
              <p:nvPr/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2" name="直接连接符 7"/>
              <p:cNvCxnSpPr/>
              <p:nvPr/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3" name="直接连接符 8"/>
              <p:cNvCxnSpPr/>
              <p:nvPr/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4" name="直接连接符 9"/>
              <p:cNvCxnSpPr/>
              <p:nvPr/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5" name="直接连接符 10"/>
              <p:cNvCxnSpPr/>
              <p:nvPr/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矩形 1" title=""/>
          <p:cNvSpPr/>
          <p:nvPr/>
        </p:nvSpPr>
        <p:spPr>
          <a:xfrm>
            <a:off x="407368" y="1111821"/>
            <a:ext cx="11377264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.</a:t>
            </a: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反函数</a:t>
            </a:r>
            <a:endParaRPr lang="zh-CN" altLang="zh-CN" sz="2400" b="1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指数函数</a:t>
            </a:r>
            <a:r>
              <a:rPr lang="en-US" altLang="zh-CN" sz="24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400" b="1" i="1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4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且</a:t>
            </a:r>
            <a:r>
              <a:rPr lang="en-US" altLang="zh-CN" sz="24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4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4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对数函数</a:t>
            </a: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___</a:t>
            </a: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4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0</a:t>
            </a: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且</a:t>
            </a:r>
            <a:r>
              <a:rPr lang="en-US" altLang="zh-CN" sz="24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400" b="1" kern="10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≠</a:t>
            </a:r>
            <a:r>
              <a:rPr lang="en-US" altLang="zh-CN" sz="2400" b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互为反函数，它们的图象关于直线</a:t>
            </a: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</a:t>
            </a:r>
            <a:r>
              <a:rPr lang="zh-CN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称</a:t>
            </a:r>
            <a:r>
              <a:rPr lang="en-US" altLang="zh-CN" sz="24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4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5632156" y="1683261"/>
            <a:ext cx="1277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4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og</a:t>
            </a:r>
            <a:r>
              <a:rPr lang="en-US" altLang="zh-CN" sz="2400" b="1" i="1" kern="100" baseline="-250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400" b="1" i="1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2007812" y="2144926"/>
            <a:ext cx="782586" cy="577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ct val="0"/>
              </a:spcAft>
              <a:tabLst>
                <a:tab pos="2070735"/>
              </a:tabLst>
            </a:pPr>
            <a:r>
              <a:rPr lang="en-US" altLang="zh-CN" sz="24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400" b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endParaRPr lang="zh-CN" altLang="zh-CN" sz="240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内容占位符 1" title="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/>
              </a:bodyPr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b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】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23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全国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一随堂练习）求值：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5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43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6</m:t>
                              </m:r>
                            </m:den>
                          </m:f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0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</m:t>
                      </m:r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7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5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25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</m:sub>
                      </m:sSub>
                      <m:rad>
                        <m:radPr>
                          <m:degHide m:val="off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g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49</m:t>
                          </m:r>
                        </m:e>
                      </m:rad>
                    </m:oMath>
                  </m:oMathPara>
                </a14:m>
                <a:r>
                  <a:rPr lang="zh-CN" altLang="zh-CN" sz="18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2" name="内容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" t="-16" r="5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内容占位符 2" title=""/>
              <p:cNvSpPr>
                <a:spLocks noGrp="1"/>
              </p:cNvSpPr>
              <p:nvPr>
                <p:ph sz="quarter" idx="14"/>
              </p:nvPr>
            </p:nvSpPr>
            <p:spPr/>
            <p:txBody>
              <a:bodyPr/>
              <a:lstStyle/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【解析】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5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43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f>
                            <m:fPr>
                              <m:type m:val="bar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6</m:t>
                              </m:r>
                            </m:den>
                          </m:f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ad>
                            <m:radPr>
                              <m:degHide m:val="on"/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f>
                                <m:fPr>
                                  <m:type m:val="bar"/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1800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g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l" fontAlgn="ctr">
                  <a:lnSpc>
                    <a:spcPct val="150000"/>
                  </a:lnSpc>
                </a:pP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7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5</m:t>
                          </m:r>
                        </m:sub>
                      </m:sSub>
                      <m:f>
                        <m:fPr>
                          <m:type m:val="bar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25</m:t>
                          </m:r>
                        </m:den>
                      </m:f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zh-CN" sz="18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5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15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18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</m:sub>
                      </m:sSub>
                      <m:rad>
                        <m:radPr>
                          <m:degHide m:val="off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g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49</m:t>
                          </m:r>
                        </m:e>
                      </m:rad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800" kern="1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lo</m:t>
                      </m:r>
                      <m:sSub>
                        <m:sSub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7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8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49</m:t>
                      </m:r>
                      <m:r>
                        <a:rPr lang="en-US" altLang="zh-CN" sz="18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zh-CN" altLang="zh-CN" sz="1800" kern="1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blipFill rotWithShape="1">
                <a:blip r:embed="rId3"/>
                <a:stretch>
                  <a:fillRect l="-1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3" title=""/>
          <p:cNvSpPr>
            <a:spLocks noGrp="1"/>
          </p:cNvSpPr>
          <p:nvPr>
            <p:ph sz="quarter" idx="15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题型一：指数、对数的运算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ransition>
    <p:wipe/>
  </p:transition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6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7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8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9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1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2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GNjMjdlMmM4MTUwY2Q5YmE2NGU4YjhmMTdjOWQxOGQifQ==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327</Paragraphs>
  <Slides>32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baseType="lpstr" size="45">
      <vt:lpstr>Arial</vt:lpstr>
      <vt:lpstr>微软雅黑</vt:lpstr>
      <vt:lpstr>Wingdings</vt:lpstr>
      <vt:lpstr>宋体</vt:lpstr>
      <vt:lpstr>黑体</vt:lpstr>
      <vt:lpstr>楷体</vt:lpstr>
      <vt:lpstr>Times New Roman</vt:lpstr>
      <vt:lpstr>方正中等线简体</vt:lpstr>
      <vt:lpstr>Courier New</vt:lpstr>
      <vt:lpstr>等线</vt:lpstr>
      <vt:lpstr>Cambria Math</vt:lpstr>
      <vt:lpstr>OPPOSans L</vt:lpstr>
      <vt:lpstr>W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12-13T09:10:55.644</cp:lastPrinted>
  <dcterms:created xsi:type="dcterms:W3CDTF">2023-12-13T09:10:55Z</dcterms:created>
  <dcterms:modified xsi:type="dcterms:W3CDTF">2023-12-13T01:10:5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